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98" r:id="rId4"/>
    <p:sldMasterId id="2147483710" r:id="rId5"/>
    <p:sldMasterId id="2147483722" r:id="rId6"/>
  </p:sldMasterIdLst>
  <p:notesMasterIdLst>
    <p:notesMasterId r:id="rId41"/>
  </p:notesMasterIdLst>
  <p:sldIdLst>
    <p:sldId id="376" r:id="rId7"/>
    <p:sldId id="377" r:id="rId8"/>
    <p:sldId id="398" r:id="rId9"/>
    <p:sldId id="399" r:id="rId10"/>
    <p:sldId id="400" r:id="rId11"/>
    <p:sldId id="401" r:id="rId12"/>
    <p:sldId id="370" r:id="rId13"/>
    <p:sldId id="425" r:id="rId14"/>
    <p:sldId id="404" r:id="rId15"/>
    <p:sldId id="430" r:id="rId16"/>
    <p:sldId id="403" r:id="rId17"/>
    <p:sldId id="431" r:id="rId18"/>
    <p:sldId id="408" r:id="rId19"/>
    <p:sldId id="406" r:id="rId20"/>
    <p:sldId id="409" r:id="rId21"/>
    <p:sldId id="432" r:id="rId22"/>
    <p:sldId id="433" r:id="rId23"/>
    <p:sldId id="411" r:id="rId24"/>
    <p:sldId id="438" r:id="rId25"/>
    <p:sldId id="413" r:id="rId26"/>
    <p:sldId id="434" r:id="rId27"/>
    <p:sldId id="423" r:id="rId28"/>
    <p:sldId id="444" r:id="rId29"/>
    <p:sldId id="417" r:id="rId30"/>
    <p:sldId id="435" r:id="rId31"/>
    <p:sldId id="436" r:id="rId32"/>
    <p:sldId id="437" r:id="rId33"/>
    <p:sldId id="422" r:id="rId34"/>
    <p:sldId id="439" r:id="rId35"/>
    <p:sldId id="440" r:id="rId36"/>
    <p:sldId id="441" r:id="rId37"/>
    <p:sldId id="442" r:id="rId38"/>
    <p:sldId id="443" r:id="rId39"/>
    <p:sldId id="372" r:id="rId40"/>
  </p:sldIdLst>
  <p:sldSz cx="12192000" cy="6858000"/>
  <p:notesSz cx="6858000" cy="9144000"/>
  <p:embeddedFontLst>
    <p:embeddedFont>
      <p:font typeface=".VnTime" pitchFamily="34" charset="0"/>
      <p:regular r:id="rId42"/>
      <p:bold r:id="rId43"/>
      <p:italic r:id="rId44"/>
      <p:boldItalic r:id="rId45"/>
    </p:embeddedFont>
    <p:embeddedFont>
      <p:font typeface="Garamond" pitchFamily="18" charset="0"/>
      <p:regular r:id="rId46"/>
      <p:bold r:id="rId47"/>
      <p:italic r:id="rId48"/>
    </p:embeddedFont>
    <p:embeddedFont>
      <p:font typeface="VNI-Times" pitchFamily="2" charset="0"/>
      <p:regular r:id="rId49"/>
      <p:bold r:id="rId50"/>
      <p:italic r:id="rId51"/>
      <p:boldItalic r:id="rId52"/>
    </p:embeddedFont>
    <p:embeddedFont>
      <p:font typeface="Calibri" pitchFamily="34" charset="0"/>
      <p:regular r:id="rId53"/>
      <p:bold r:id="rId54"/>
      <p:italic r:id="rId55"/>
      <p:boldItalic r:id="rId56"/>
    </p:embeddedFont>
    <p:embeddedFont>
      <p:font typeface="DejaVu Sans Condensed" charset="0"/>
      <p:italic r:id="rId57"/>
      <p:boldItalic r:id="rId58"/>
    </p:embeddedFont>
    <p:embeddedFont>
      <p:font typeface="Copperplate Gothic Bold" charset="0"/>
      <p:regular r:id="rId5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66FFFF"/>
    <a:srgbClr val="3399FF"/>
    <a:srgbClr val="FFFFCC"/>
    <a:srgbClr val="0000FF"/>
    <a:srgbClr val="0055FE"/>
    <a:srgbClr val="000000"/>
    <a:srgbClr val="008000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>
      <p:cViewPr varScale="1">
        <p:scale>
          <a:sx n="88" d="100"/>
          <a:sy n="88" d="100"/>
        </p:scale>
        <p:origin x="-570" y="-1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63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5" Type="http://schemas.openxmlformats.org/officeDocument/2006/relationships/slideMaster" Target="slideMasters/slideMaster5.xml"/><Relationship Id="rId61" Type="http://schemas.openxmlformats.org/officeDocument/2006/relationships/viewProps" Target="viewProps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8" Type="http://schemas.openxmlformats.org/officeDocument/2006/relationships/slide" Target="slides/slide2.xml"/><Relationship Id="rId51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font" Target="fonts/font5.fntdata"/><Relationship Id="rId59" Type="http://schemas.openxmlformats.org/officeDocument/2006/relationships/font" Target="fonts/font18.fntdata"/><Relationship Id="rId20" Type="http://schemas.openxmlformats.org/officeDocument/2006/relationships/slide" Target="slides/slide14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ABF8D-D86C-405B-8A64-9813D32D257D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1FEF96-0EEA-429F-B347-3C2A72AA46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1FEF96-0EEA-429F-B347-3C2A72AA463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145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FB006F-EBC2-4E57-B28E-8D208B1F196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039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4CA3-FBBB-4E76-9CDB-864A237B40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5701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580C3-35FD-40E5-9418-005C311399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0560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8712CF-96B8-4229-A22F-3F93FFFADE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1699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51914-3BDE-4C6A-9C6D-36A98F625B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7061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9D707-E911-4A55-AC78-7F7E7935A9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702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544D1-FDDA-42E2-B9B4-9B910CD8FF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369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CE3A4-86FE-4779-866A-0475C70F36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531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5FE59-AE70-4FC4-A85C-F1184077F6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998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9CE4F-AA86-40C0-BF78-729C23FF90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4420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5A1CF-88E4-402F-A44E-F7A3E99CBB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0938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91293-1680-4108-9A22-28FE90A268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1473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55" y="233"/>
            <a:ext cx="12187767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4439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958"/>
            <a:ext cx="103632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14439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157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5475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68EA9-65FC-4788-83AD-376119C3FC57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667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472173-43AC-4122-9E69-37E5F77BABFE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2164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AC2DB5-E444-4BE4-8A8E-33582B3BC0B5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302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D52027-9ED2-4FF5-A326-62AC590AFA37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0640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464D7D-D49E-4BB2-A1BE-EA486971D1A9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3092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7DD054-04D2-4B80-9AC5-5771AE7CC1A8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4155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6DF8BE-25EA-4245-BFCF-2E2D07ECF8EF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08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8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97D613-FA3A-45BD-A3DB-E6BD9BC2A5D2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6071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9F0034-757C-4B99-95EB-1F57A2688ECE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6816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9B7038-4E6B-44E0-B26B-74031C01B36A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7046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7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7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BE5810-DEBD-4926-93E0-2634576DFD88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077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2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7B4F0-BA27-45CE-8FB5-CCB47E3A2E7D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200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12192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3886200"/>
            <a:ext cx="85344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007889"/>
            <a:ext cx="103632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7104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10566400" cy="411480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6767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4962526"/>
            <a:ext cx="10513484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1" y="3462339"/>
            <a:ext cx="10513484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0319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49784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400800" y="1600200"/>
            <a:ext cx="49784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1540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400800" y="2209800"/>
            <a:ext cx="49784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812800" y="2209800"/>
            <a:ext cx="49784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1600200"/>
            <a:ext cx="49784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1600200"/>
            <a:ext cx="49784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68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0379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9387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283200" y="1447800"/>
            <a:ext cx="6197600" cy="426720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1447800"/>
            <a:ext cx="39624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6864" y="2547892"/>
            <a:ext cx="39624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52055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447800"/>
            <a:ext cx="39624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09792" y="1447800"/>
            <a:ext cx="4559808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547891"/>
            <a:ext cx="39624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8200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0362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2641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12192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3886200"/>
            <a:ext cx="85344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007889"/>
            <a:ext cx="103632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3598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10566400" cy="411480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56463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4962526"/>
            <a:ext cx="10513484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1" y="3462339"/>
            <a:ext cx="10513484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3331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812800" y="1600200"/>
            <a:ext cx="49784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400800" y="1600200"/>
            <a:ext cx="49784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9048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400800" y="2209800"/>
            <a:ext cx="49784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812800" y="2209800"/>
            <a:ext cx="49784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1600200"/>
            <a:ext cx="49784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1600200"/>
            <a:ext cx="49784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5962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5821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939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283200" y="1447800"/>
            <a:ext cx="6197600" cy="426720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1447800"/>
            <a:ext cx="39624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6864" y="2547892"/>
            <a:ext cx="39624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34581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447800"/>
            <a:ext cx="39624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09792" y="1447800"/>
            <a:ext cx="4559808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547891"/>
            <a:ext cx="39624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7861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65215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5823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6" y="129"/>
            <a:ext cx="12187767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4439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736854"/>
            <a:ext cx="103632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vi-VN"/>
              <a:t>Click to edit Master title style</a:t>
            </a:r>
          </a:p>
        </p:txBody>
      </p:sp>
      <p:sp>
        <p:nvSpPr>
          <p:cNvPr id="14439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vi-VN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609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5157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5475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968EA9-65FC-4788-83AD-376119C3FC57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3543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472173-43AC-4122-9E69-37E5F77BABFE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2705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2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AC2DB5-E444-4BE4-8A8E-33582B3BC0B5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435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D52027-9ED2-4FF5-A326-62AC590AFA37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4439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464D7D-D49E-4BB2-A1BE-EA486971D1A9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1442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7DD054-04D2-4B80-9AC5-5771AE7CC1A8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27554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6DF8BE-25EA-4245-BFCF-2E2D07ECF8EF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43528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7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97D613-FA3A-45BD-A3DB-E6BD9BC2A5D2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849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9F0034-757C-4B99-95EB-1F57A2688ECE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9539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89B7038-4E6B-44E0-B26B-74031C01B36A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49230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6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6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BE5810-DEBD-4926-93E0-2634576DFD88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68610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717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7B4F0-BA27-45CE-8FB5-CCB47E3A2E7D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7515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24919-4437-4F3A-B135-598CEB6E9EF4}" type="datetimeFigureOut">
              <a:rPr lang="en-US" smtClean="0"/>
              <a:pPr/>
              <a:t>9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42A11D-F2B1-4660-A22A-C0284E51EA8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E66DC7-C7E5-4372-9407-0D954D2A3C2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221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157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E5066-E677-4278-B30D-568172C5A88B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55" y="233"/>
            <a:ext cx="12187767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4336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6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6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7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4337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4337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1433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337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16853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1600201"/>
            <a:ext cx="10566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0" y="6356351"/>
            <a:ext cx="203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058400" y="6356351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7422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105664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vi-VN" smtClean="0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1600201"/>
            <a:ext cx="10566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00" y="6356351"/>
            <a:ext cx="203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5FE24919-4437-4F3A-B135-598CEB6E9EF4}" type="datetimeFigureOut">
              <a:rPr lang="en-US" smtClean="0">
                <a:solidFill>
                  <a:srgbClr val="FFFFFF"/>
                </a:solidFill>
              </a:rPr>
              <a:pPr/>
              <a:t>9/21/2021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058400" y="6356351"/>
            <a:ext cx="132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B742A11D-F2B1-4660-A22A-C0284E51EA82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0132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5157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CE5066-E677-4278-B30D-568172C5A88B}" type="slidenum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86" y="129"/>
            <a:ext cx="12187767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4336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6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6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  <p:sp>
            <p:nvSpPr>
              <p:cNvPr id="14337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/>
                </a:endParaRPr>
              </a:p>
            </p:txBody>
          </p:sp>
        </p:grpSp>
        <p:sp>
          <p:nvSpPr>
            <p:cNvPr id="14337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14337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itle style</a:t>
            </a:r>
          </a:p>
        </p:txBody>
      </p:sp>
      <p:sp>
        <p:nvSpPr>
          <p:cNvPr id="14337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337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Click to edit Master text styles</a:t>
            </a:r>
          </a:p>
          <a:p>
            <a:pPr lvl="1"/>
            <a:r>
              <a:rPr lang="vi-VN" smtClean="0"/>
              <a:t>Second level</a:t>
            </a:r>
          </a:p>
          <a:p>
            <a:pPr lvl="2"/>
            <a:r>
              <a:rPr lang="vi-VN" smtClean="0"/>
              <a:t>Third level</a:t>
            </a:r>
          </a:p>
          <a:p>
            <a:pPr lvl="3"/>
            <a:r>
              <a:rPr lang="vi-VN" smtClean="0"/>
              <a:t>Fourth level</a:t>
            </a:r>
          </a:p>
          <a:p>
            <a:pPr lvl="4"/>
            <a:r>
              <a:rPr lang="vi-VN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4599963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4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26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0.jpg"/><Relationship Id="rId7" Type="http://schemas.openxmlformats.org/officeDocument/2006/relationships/image" Target="../media/image27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openxmlformats.org/officeDocument/2006/relationships/image" Target="../media/image23.jpg"/><Relationship Id="rId4" Type="http://schemas.openxmlformats.org/officeDocument/2006/relationships/image" Target="../media/image24.jpg"/><Relationship Id="rId9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32.png"/><Relationship Id="rId4" Type="http://schemas.openxmlformats.org/officeDocument/2006/relationships/image" Target="../media/image15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8.png"/><Relationship Id="rId5" Type="http://schemas.openxmlformats.org/officeDocument/2006/relationships/image" Target="../media/image37.gif"/><Relationship Id="rId4" Type="http://schemas.openxmlformats.org/officeDocument/2006/relationships/image" Target="../media/image36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audio" Target="../media/audio3.wav"/><Relationship Id="rId10" Type="http://schemas.openxmlformats.org/officeDocument/2006/relationships/image" Target="../media/image14.png"/><Relationship Id="rId4" Type="http://schemas.openxmlformats.org/officeDocument/2006/relationships/audio" Target="../media/audio1.wav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png"/><Relationship Id="rId4" Type="http://schemas.openxmlformats.org/officeDocument/2006/relationships/image" Target="../media/image15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Đối tượng 11">
            <a:extLst>
              <a:ext uri="{FF2B5EF4-FFF2-40B4-BE49-F238E27FC236}">
                <a16:creationId xmlns="" xmlns:a16="http://schemas.microsoft.com/office/drawing/2014/main" id="{62D233BA-294E-4E48-B4BE-0D0B4A2FA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3217"/>
              </p:ext>
            </p:extLst>
          </p:nvPr>
        </p:nvGraphicFramePr>
        <p:xfrm>
          <a:off x="228600" y="-152401"/>
          <a:ext cx="12192000" cy="693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Image" r:id="rId3" imgW="2438280" imgH="2075400" progId="Photoshop.Image.15">
                  <p:embed/>
                </p:oleObj>
              </mc:Choice>
              <mc:Fallback>
                <p:oleObj name="Image" r:id="rId3" imgW="2438280" imgH="2075400" progId="Photoshop.Image.15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="" xmlns:a16="http://schemas.microsoft.com/office/drawing/2014/main" id="{62D233BA-294E-4E48-B4BE-0D0B4A2FA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>
                        <a:lum bright="-3000" contrast="-6000"/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-152401"/>
                        <a:ext cx="12192000" cy="6934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Hình ảnh 14">
            <a:extLst>
              <a:ext uri="{FF2B5EF4-FFF2-40B4-BE49-F238E27FC236}">
                <a16:creationId xmlns="" xmlns:a16="http://schemas.microsoft.com/office/drawing/2014/main" id="{E05C6735-6872-4EC6-A8B4-C6F91A281F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38409" y="2100262"/>
            <a:ext cx="11963400" cy="2428875"/>
          </a:xfrm>
          <a:prstGeom prst="rect">
            <a:avLst/>
          </a:prstGeom>
        </p:spPr>
      </p:pic>
      <p:sp>
        <p:nvSpPr>
          <p:cNvPr id="4" name="WordArt 4">
            <a:extLst>
              <a:ext uri="{FF2B5EF4-FFF2-40B4-BE49-F238E27FC236}">
                <a16:creationId xmlns="" xmlns:a16="http://schemas.microsoft.com/office/drawing/2014/main" id="{60E97CD8-3C2D-4EFC-A405-A47611FB22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95571" y="717541"/>
            <a:ext cx="4972258" cy="3602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defRPr/>
            </a:pPr>
            <a:r>
              <a:rPr lang="vi-VN" sz="825" b="1" u="sng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TRƯỜNG TIỂU HỌC </a:t>
            </a:r>
            <a:r>
              <a:rPr lang="en-US" sz="825" b="1" u="sng" kern="1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NGÔ MÂY</a:t>
            </a:r>
            <a:endParaRPr lang="vi-VN" sz="825" b="1" u="sng" kern="1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" name="WordArt 4">
            <a:extLst>
              <a:ext uri="{FF2B5EF4-FFF2-40B4-BE49-F238E27FC236}">
                <a16:creationId xmlns="" xmlns:a16="http://schemas.microsoft.com/office/drawing/2014/main" id="{E0FA427E-AC78-435A-9899-1ADFD5807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14846" y="290002"/>
            <a:ext cx="5856890" cy="27589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117"/>
              </a:avLst>
            </a:prstTxWarp>
          </a:bodyPr>
          <a:lstStyle/>
          <a:p>
            <a:r>
              <a:rPr lang="vi-VN" sz="2400" b="1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cs typeface="Arial" panose="020B0604020202020204" pitchFamily="34" charset="0"/>
              </a:rPr>
              <a:t>PHÒNG GIÁO DỤC VÀ ĐÀO TẠO QUY NHƠN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="" xmlns:a16="http://schemas.microsoft.com/office/drawing/2014/main" id="{F0363766-E87D-46A8-9165-743266D635AA}"/>
              </a:ext>
            </a:extLst>
          </p:cNvPr>
          <p:cNvSpPr/>
          <p:nvPr/>
        </p:nvSpPr>
        <p:spPr>
          <a:xfrm>
            <a:off x="1828182" y="3011413"/>
            <a:ext cx="8230218" cy="1408187"/>
          </a:xfrm>
          <a:prstGeom prst="rect">
            <a:avLst/>
          </a:prstGeom>
          <a:noFill/>
          <a:ln>
            <a:noFill/>
          </a:ln>
        </p:spPr>
        <p:txBody>
          <a:bodyPr spcFirstLastPara="1" wrap="none" lIns="68580" tIns="34290" rIns="68580" bIns="34290" numCol="1">
            <a:prstTxWarp prst="textArchUp">
              <a:avLst>
                <a:gd name="adj" fmla="val 11778403"/>
              </a:avLst>
            </a:prstTxWarp>
            <a:spAutoFit/>
          </a:bodyPr>
          <a:lstStyle/>
          <a:p>
            <a:pPr algn="ctr"/>
            <a:r>
              <a:rPr 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HÀO MỪNG NGÀY NHÀ GIÁO VIỆT NAM 20-11</a:t>
            </a:r>
            <a:endParaRPr lang="vi-VN" sz="6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8" name="Hình chữ nhật 7">
            <a:extLst>
              <a:ext uri="{FF2B5EF4-FFF2-40B4-BE49-F238E27FC236}">
                <a16:creationId xmlns="" xmlns:a16="http://schemas.microsoft.com/office/drawing/2014/main" id="{A763EC7C-A001-43E0-9269-7CB298484D97}"/>
              </a:ext>
            </a:extLst>
          </p:cNvPr>
          <p:cNvSpPr/>
          <p:nvPr/>
        </p:nvSpPr>
        <p:spPr>
          <a:xfrm>
            <a:off x="3352800" y="3658105"/>
            <a:ext cx="495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kern="1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PHÂN MÔN: </a:t>
            </a:r>
            <a:r>
              <a:rPr lang="en-US" sz="3000" b="1" kern="1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TẬP </a:t>
            </a:r>
            <a:r>
              <a:rPr lang="en-US" sz="3000" b="1" kern="1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ĐỌC </a:t>
            </a:r>
            <a:r>
              <a:rPr lang="en-US" sz="3000" b="1" kern="1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LỚP </a:t>
            </a:r>
            <a:r>
              <a:rPr lang="en-US" sz="3000" b="1" kern="1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5</a:t>
            </a:r>
            <a:r>
              <a:rPr lang="en-US" sz="3000" b="1" kern="1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Bold" panose="020E0705020206020404" pitchFamily="34" charset="0"/>
                <a:ea typeface="DejaVu Sans Condensed" panose="020B0606030804020204" pitchFamily="34" charset="0"/>
                <a:cs typeface="DejaVu Sans Condensed" panose="020B0606030804020204" pitchFamily="34" charset="0"/>
              </a:rPr>
              <a:t>D</a:t>
            </a:r>
            <a:endParaRPr lang="vi-VN" sz="3000" b="1" kern="1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ejaVu Sans Condensed" panose="020B0606030804020204" pitchFamily="34" charset="0"/>
              <a:ea typeface="DejaVu Sans Condensed" panose="020B0606030804020204" pitchFamily="34" charset="0"/>
              <a:cs typeface="DejaVu Sans Condensed" panose="020B0606030804020204" pitchFamily="34" charset="0"/>
            </a:endParaRPr>
          </a:p>
        </p:txBody>
      </p:sp>
      <p:sp>
        <p:nvSpPr>
          <p:cNvPr id="9" name="WordArt 41">
            <a:extLst>
              <a:ext uri="{FF2B5EF4-FFF2-40B4-BE49-F238E27FC236}">
                <a16:creationId xmlns="" xmlns:a16="http://schemas.microsoft.com/office/drawing/2014/main" id="{F8AAFA66-DA1C-40B8-BE35-D13F1EA1EAB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29472" y="4800600"/>
            <a:ext cx="6161656" cy="46735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vi-VN" sz="2100" b="1" kern="10" dirty="0">
                <a:ln/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</a:t>
            </a:r>
            <a:r>
              <a:rPr lang="vi-VN" sz="2100" b="1" kern="10">
                <a:ln/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b="1" kern="10" smtClean="0">
                <a:ln/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THỊ VÂN HẠNH</a:t>
            </a:r>
            <a:endParaRPr lang="vi-VN" sz="2100" b="1" kern="10" dirty="0">
              <a:ln/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4" descr="Kết quả hình ảnh cho ribbon">
            <a:extLst>
              <a:ext uri="{FF2B5EF4-FFF2-40B4-BE49-F238E27FC236}">
                <a16:creationId xmlns="" xmlns:a16="http://schemas.microsoft.com/office/drawing/2014/main" id="{4B89F37E-728A-42C3-8964-156CA2298E7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1700" y="331470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vi-VN" sz="1350"/>
          </a:p>
        </p:txBody>
      </p:sp>
    </p:spTree>
    <p:extLst>
      <p:ext uri="{BB962C8B-B14F-4D97-AF65-F5344CB8AC3E}">
        <p14:creationId xmlns:p14="http://schemas.microsoft.com/office/powerpoint/2010/main" val="171164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2" presetClass="emph" presetSubtype="0" repeatCount="22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20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pic>
        <p:nvPicPr>
          <p:cNvPr id="1026" name="Picture 2" descr="Kết quả hình ảnh cho đất nẻ chân chim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1" t="3273" r="5797"/>
          <a:stretch/>
        </p:blipFill>
        <p:spPr bwMode="auto">
          <a:xfrm>
            <a:off x="304800" y="228600"/>
            <a:ext cx="11506200" cy="624839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648201" y="6263637"/>
            <a:ext cx="3428999" cy="609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Đất</a:t>
            </a:r>
            <a:r>
              <a:rPr lang="en-US" sz="3400" b="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nẻ</a:t>
            </a:r>
            <a:r>
              <a:rPr lang="en-US" sz="3400" b="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chân</a:t>
            </a:r>
            <a:r>
              <a:rPr lang="en-US" sz="3400" b="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chim</a:t>
            </a:r>
            <a:endParaRPr lang="en-US" sz="3400" b="1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83450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724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5" name="Content Placeholder 4"/>
          <p:cNvPicPr>
            <a:picLocks noGrp="1" noChangeAspect="1"/>
          </p:cNvPicPr>
          <p:nvPr>
            <p:ph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43" t="1" r="17065" b="46296"/>
          <a:stretch/>
        </p:blipFill>
        <p:spPr>
          <a:xfrm>
            <a:off x="6237111" y="457201"/>
            <a:ext cx="5802489" cy="6172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0" b="42332"/>
          <a:stretch/>
        </p:blipFill>
        <p:spPr>
          <a:xfrm>
            <a:off x="141111" y="457200"/>
            <a:ext cx="6096000" cy="6172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49079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043" y="1600200"/>
            <a:ext cx="6155914" cy="4114800"/>
          </a:xfrm>
        </p:spPr>
      </p:pic>
      <p:pic>
        <p:nvPicPr>
          <p:cNvPr id="4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74638"/>
            <a:ext cx="11430000" cy="627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9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043" y="1600200"/>
            <a:ext cx="6155914" cy="4114800"/>
          </a:xfrm>
        </p:spPr>
      </p:pic>
      <p:pic>
        <p:nvPicPr>
          <p:cNvPr id="4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0" t="20000" r="21889" b="16470"/>
          <a:stretch/>
        </p:blipFill>
        <p:spPr>
          <a:xfrm>
            <a:off x="812800" y="381000"/>
            <a:ext cx="10160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24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0" b="42332"/>
          <a:stretch/>
        </p:blipFill>
        <p:spPr>
          <a:xfrm>
            <a:off x="76200" y="457200"/>
            <a:ext cx="12050889" cy="6172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68769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214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6502400" y="3725863"/>
            <a:ext cx="1422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235200" y="2286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P001 4H"/>
              <a:ea typeface="+mn-ea"/>
              <a:cs typeface="Arial" pitchFamily="34" charset="0"/>
            </a:endParaRPr>
          </a:p>
        </p:txBody>
      </p:sp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1422400" y="2362331"/>
            <a:ext cx="294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pic>
        <p:nvPicPr>
          <p:cNvPr id="14" name="Picture 3" descr="ca sau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 t="18917" r="8698" b="4940"/>
          <a:stretch/>
        </p:blipFill>
        <p:spPr bwMode="auto">
          <a:xfrm>
            <a:off x="304800" y="1257300"/>
            <a:ext cx="3505200" cy="4610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6" t="15107" r="6428" b="3690"/>
          <a:stretch/>
        </p:blipFill>
        <p:spPr bwMode="auto">
          <a:xfrm>
            <a:off x="8331200" y="1257300"/>
            <a:ext cx="3479800" cy="4610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Image result for há» rÃ¬nh xem hÃ¡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15339" t="10744" r="7303" b="4958"/>
          <a:stretch/>
        </p:blipFill>
        <p:spPr>
          <a:xfrm>
            <a:off x="4038600" y="1257300"/>
            <a:ext cx="4038600" cy="4610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6837199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972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m yêu trường e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9600" y="304800"/>
            <a:ext cx="109728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432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4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>
            <a:endCxn id="27" idx="1"/>
          </p:cNvCxnSpPr>
          <p:nvPr/>
        </p:nvCxnSpPr>
        <p:spPr>
          <a:xfrm>
            <a:off x="1752600" y="3475041"/>
            <a:ext cx="1469131" cy="200115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28600" y="2507902"/>
            <a:ext cx="1524000" cy="193899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ấ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à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u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752600" y="1113783"/>
            <a:ext cx="1576210" cy="23241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732561" y="3419357"/>
            <a:ext cx="1489170" cy="370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0" r="8125" b="13333"/>
          <a:stretch/>
        </p:blipFill>
        <p:spPr>
          <a:xfrm>
            <a:off x="3328809" y="152400"/>
            <a:ext cx="5082375" cy="1560291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0" b="42332"/>
          <a:stretch/>
        </p:blipFill>
        <p:spPr>
          <a:xfrm>
            <a:off x="3276599" y="2514600"/>
            <a:ext cx="2449689" cy="1403477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9" name="Content Placeholder 4"/>
          <p:cNvPicPr>
            <a:picLocks noGrp="1" noChangeAspect="1"/>
          </p:cNvPicPr>
          <p:nvPr>
            <p:ph sz="quarter" idx="4294967295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43" t="1" r="17065" b="46296"/>
          <a:stretch/>
        </p:blipFill>
        <p:spPr>
          <a:xfrm>
            <a:off x="5830777" y="2531533"/>
            <a:ext cx="2580408" cy="1386544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00" t="50288" r="21889" b="18686"/>
          <a:stretch/>
        </p:blipFill>
        <p:spPr>
          <a:xfrm>
            <a:off x="8504386" y="2531533"/>
            <a:ext cx="3459013" cy="1386544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7" name="Picture 3" descr="ca sau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3" t="18917" r="8698" b="4940"/>
          <a:stretch/>
        </p:blipFill>
        <p:spPr bwMode="auto">
          <a:xfrm>
            <a:off x="3221731" y="4703990"/>
            <a:ext cx="2133601" cy="1544409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8" name="Picture 1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6" t="15107" r="6428" b="3690"/>
          <a:stretch/>
        </p:blipFill>
        <p:spPr bwMode="auto">
          <a:xfrm>
            <a:off x="7468892" y="4703990"/>
            <a:ext cx="1827508" cy="1544409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9"/>
          <a:srcRect l="15339" t="10744" r="7303" b="4958"/>
          <a:stretch/>
        </p:blipFill>
        <p:spPr>
          <a:xfrm>
            <a:off x="5452864" y="4703990"/>
            <a:ext cx="1938535" cy="1544410"/>
          </a:xfrm>
          <a:prstGeom prst="rect">
            <a:avLst/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3221731" y="1712692"/>
            <a:ext cx="586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* </a:t>
            </a:r>
            <a:r>
              <a:rPr lang="vi-VN" sz="3600" b="1" noProof="0" dirty="0" smtClean="0">
                <a:solidFill>
                  <a:srgbClr val="FF0000"/>
                </a:solidFill>
              </a:rPr>
              <a:t>Ý đ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ạn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1: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Mưa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ở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à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Mau.</a:t>
            </a:r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3124200" y="3918077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*</a:t>
            </a:r>
            <a:r>
              <a:rPr lang="vi-VN" sz="3600" b="1" kern="0" noProof="0" dirty="0" smtClean="0">
                <a:solidFill>
                  <a:srgbClr val="FF0000"/>
                </a:solidFill>
              </a:rPr>
              <a:t>Ý đ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ạn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2: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ây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ối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,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nhà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ửa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ở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à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Mau.</a:t>
            </a:r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2895600" y="6237583"/>
            <a:ext cx="975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*</a:t>
            </a:r>
            <a:r>
              <a:rPr lang="vi-VN" sz="4000" b="1" noProof="0" dirty="0" smtClean="0">
                <a:solidFill>
                  <a:srgbClr val="FF0000"/>
                </a:solidFill>
              </a:rPr>
              <a:t>Ý đ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oạn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3: </a:t>
            </a:r>
            <a:r>
              <a:rPr lang="vi-VN" sz="4000" b="1" dirty="0" smtClean="0">
                <a:solidFill>
                  <a:srgbClr val="FF0000"/>
                </a:solidFill>
              </a:rPr>
              <a:t>Tính cách của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ngườ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Cà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Mau.</a:t>
            </a:r>
          </a:p>
        </p:txBody>
      </p:sp>
    </p:spTree>
    <p:extLst>
      <p:ext uri="{BB962C8B-B14F-4D97-AF65-F5344CB8AC3E}">
        <p14:creationId xmlns:p14="http://schemas.microsoft.com/office/powerpoint/2010/main" val="1964133185"/>
      </p:ext>
    </p:extLst>
  </p:cSld>
  <p:clrMapOvr>
    <a:masterClrMapping/>
  </p:clrMapOvr>
  <p:transition spd="slow">
    <p:strips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003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6" descr="http://taihinhanhdep.xyz/wp-content/uploads/2015/09/tai-hinh-nen-mien-phi-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457200"/>
            <a:ext cx="11201400" cy="6248400"/>
          </a:xfrm>
          <a:prstGeom prst="rect">
            <a:avLst/>
          </a:prstGeom>
          <a:noFill/>
        </p:spPr>
      </p:pic>
      <p:sp>
        <p:nvSpPr>
          <p:cNvPr id="4" name="WordArt 4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600200" y="1600200"/>
            <a:ext cx="7848600" cy="3200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0" cap="none" spc="0" normalizeH="0" baseline="0" noProof="0" dirty="0" err="1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</a:t>
            </a:r>
            <a:r>
              <a:rPr kumimoji="0" lang="en-US" sz="4000" b="1" i="0" u="none" strike="noStrike" kern="10" cap="none" spc="0" normalizeH="0" baseline="0" noProof="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0" cap="none" spc="0" normalizeH="0" baseline="0" noProof="0" dirty="0" err="1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ọc</a:t>
            </a:r>
            <a:r>
              <a:rPr kumimoji="0" lang="en-US" sz="4000" b="1" i="0" u="none" strike="noStrike" kern="10" cap="none" spc="0" normalizeH="0" baseline="0" noProof="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0" cap="none" spc="0" normalizeH="0" baseline="0" noProof="0" dirty="0" err="1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iễn</a:t>
            </a:r>
            <a:r>
              <a:rPr kumimoji="0" lang="en-US" sz="4000" b="1" i="0" u="none" strike="noStrike" kern="10" cap="none" spc="0" normalizeH="0" baseline="0" noProof="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0" cap="none" spc="0" normalizeH="0" baseline="0" noProof="0" dirty="0" err="1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m</a:t>
            </a:r>
            <a:endParaRPr kumimoji="0" lang="en-US" sz="4000" b="1" i="0" u="none" strike="noStrike" kern="10" cap="none" spc="0" normalizeH="0" baseline="0" noProof="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9755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685800" y="1079373"/>
            <a:ext cx="10363200" cy="515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ư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“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ì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á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con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ả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à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e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o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ắ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â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ượ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õ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a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u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a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ố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60700" y="248376"/>
            <a:ext cx="5613400" cy="830997"/>
          </a:xfrm>
          <a:prstGeom prst="rect">
            <a:avLst/>
          </a:prstGeom>
          <a:solidFill>
            <a:srgbClr val="CCECFF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ọc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diễ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cảm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oạ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33927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685800" y="1079373"/>
            <a:ext cx="10363200" cy="515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ư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n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“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ì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á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con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ả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à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e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o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ắ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â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ượ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õ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a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u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a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ố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2997200" y="10"/>
            <a:ext cx="5613400" cy="830997"/>
          </a:xfrm>
          <a:prstGeom prst="rect">
            <a:avLst/>
          </a:prstGeom>
          <a:solidFill>
            <a:srgbClr val="CCECFF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ọc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diễ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cảm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oạ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990600" y="2362200"/>
            <a:ext cx="4495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53400" y="2362200"/>
            <a:ext cx="289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9300" y="2971800"/>
            <a:ext cx="774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53200" y="2971800"/>
            <a:ext cx="2590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82200" y="2971800"/>
            <a:ext cx="1066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5800" y="3578025"/>
            <a:ext cx="2133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782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685800" y="1079373"/>
            <a:ext cx="10363200" cy="515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ư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n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“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ì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á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con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ả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à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e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o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ắ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â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ượ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õ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a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u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a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ố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2997200" y="10"/>
            <a:ext cx="5613400" cy="830997"/>
          </a:xfrm>
          <a:prstGeom prst="rect">
            <a:avLst/>
          </a:prstGeom>
          <a:solidFill>
            <a:srgbClr val="CCECFF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ọc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diễ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cảm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oạ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990600" y="2362200"/>
            <a:ext cx="4495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53400" y="2362200"/>
            <a:ext cx="289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9300" y="2971800"/>
            <a:ext cx="774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53200" y="2971800"/>
            <a:ext cx="2590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82200" y="2971800"/>
            <a:ext cx="1066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5800" y="3578025"/>
            <a:ext cx="2133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49300" y="4191000"/>
            <a:ext cx="27559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324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685800" y="1079373"/>
            <a:ext cx="10363200" cy="5155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ư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“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ản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“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ì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m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á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”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con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ả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à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ự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e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ữ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oạ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ấ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ắ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ắ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â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nh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ượ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õ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a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u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ú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uyề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a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ũi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ất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n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ùng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ổ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ốc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2997200" y="10"/>
            <a:ext cx="5613400" cy="830997"/>
          </a:xfrm>
          <a:prstGeom prst="rect">
            <a:avLst/>
          </a:prstGeom>
          <a:solidFill>
            <a:srgbClr val="CCECFF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ọc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diễ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cảm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đoạn</a:t>
            </a:r>
            <a:r>
              <a:rPr kumimoji="0" lang="en-US" sz="48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/>
                <a:ea typeface="+mn-ea"/>
                <a:cs typeface="Times New Roman"/>
              </a:rPr>
              <a:t> 3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990600" y="2362200"/>
            <a:ext cx="4495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53400" y="2362200"/>
            <a:ext cx="2895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9300" y="2971800"/>
            <a:ext cx="774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53200" y="2971800"/>
            <a:ext cx="2590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82200" y="2971800"/>
            <a:ext cx="1066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5800" y="3578025"/>
            <a:ext cx="2133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49300" y="4191000"/>
            <a:ext cx="27559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581400" y="4800600"/>
            <a:ext cx="45720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973943" y="5440681"/>
            <a:ext cx="2209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920706" y="5410200"/>
            <a:ext cx="2394494" cy="174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331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08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ất mũi Cà Ma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219200" y="0"/>
            <a:ext cx="144018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0668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566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="" xmlns:a16="http://schemas.microsoft.com/office/drawing/2014/main" id="{944B5E80-EA8A-436B-B1E6-CE353E7D0E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4863">
            <a:off x="4328937" y="-8167863"/>
            <a:ext cx="4819349" cy="4819349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170DEFE-40AD-48A8-8156-772EE3E883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48964"/>
            <a:ext cx="11791178" cy="5895589"/>
          </a:xfrm>
          <a:prstGeom prst="rect">
            <a:avLst/>
          </a:prstGeom>
        </p:spPr>
      </p:pic>
      <p:sp>
        <p:nvSpPr>
          <p:cNvPr id="4" name="Hình chữ nhật 3">
            <a:extLst>
              <a:ext uri="{FF2B5EF4-FFF2-40B4-BE49-F238E27FC236}">
                <a16:creationId xmlns="" xmlns:a16="http://schemas.microsoft.com/office/drawing/2014/main" id="{BA33A8EF-4A45-44AF-B69B-3D35034334C2}"/>
              </a:ext>
            </a:extLst>
          </p:cNvPr>
          <p:cNvSpPr/>
          <p:nvPr/>
        </p:nvSpPr>
        <p:spPr>
          <a:xfrm>
            <a:off x="2209800" y="3675390"/>
            <a:ext cx="7457423" cy="74421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>
                <a:gd name="adj" fmla="val 1609383"/>
              </a:avLst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200" b="1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Mảnh</a:t>
            </a:r>
            <a:r>
              <a:rPr lang="en-US" sz="7200" b="1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7200" b="1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ghép</a:t>
            </a:r>
            <a:r>
              <a:rPr lang="en-US" sz="7200" b="1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7200" b="1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vui</a:t>
            </a:r>
            <a:r>
              <a:rPr lang="en-US" sz="7200" b="1" dirty="0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7200" b="1" dirty="0" err="1" smtClean="0">
                <a:ln w="10160">
                  <a:solidFill>
                    <a:srgbClr val="4BACC6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</a:rPr>
              <a:t>nhộn</a:t>
            </a:r>
            <a:endParaRPr kumimoji="0" lang="vi-VN" sz="7200" b="1" i="0" u="none" strike="noStrike" kern="1200" cap="none" spc="0" normalizeH="0" baseline="0" noProof="0" dirty="0">
              <a:ln w="10160">
                <a:solidFill>
                  <a:srgbClr val="4BACC6"/>
                </a:solidFill>
                <a:prstDash val="solid"/>
              </a:ln>
              <a:solidFill>
                <a:srgbClr val="FFFF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C7C2F4F4-02B4-49C9-AF53-984C330D499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26438" flipH="1">
            <a:off x="446297" y="2420606"/>
            <a:ext cx="2508509" cy="396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52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3.33333E-6 L -0.05273 1.15902 " pathEditMode="relative" rAng="0" ptsTypes="AA" p14:bounceEnd="60000">
                                          <p:cBhvr>
                                            <p:cTn id="16" dur="1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43" y="57963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7" presetID="2" presetClass="entr" presetSubtype="2" fill="hold" nodeType="with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path" presetSubtype="0" accel="5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4.375E-6 3.33333E-6 L -0.05273 1.15902 " pathEditMode="relative" rAng="0" ptsTypes="AA">
                                          <p:cBhvr>
                                            <p:cTn id="16" dur="1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2643" y="57963"/>
                                        </p:animMotion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7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/>
        </p:bldLst>
      </p:timing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photo-2-baomoi.zadn.vn/w700_r1/18/05/03/306/25895278/1_86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172" y="631499"/>
            <a:ext cx="9831653" cy="4929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7998" y="57150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i="1" dirty="0">
                <a:solidFill>
                  <a:srgbClr val="000000"/>
                </a:solidFill>
                <a:latin typeface="baomoi"/>
              </a:rPr>
              <a:t>Những ngôi nhà ven đầm Thị Nại ở phường Nhơn Bình được bao bọc xung quanh những khu rừng đướ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05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photo-2-baomoi.zadn.vn/w700_r1/18/05/03/306/25895278/3_685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381000"/>
            <a:ext cx="9372600" cy="5126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66987" y="5715000"/>
            <a:ext cx="72866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i="1" dirty="0">
                <a:solidFill>
                  <a:srgbClr val="000000"/>
                </a:solidFill>
                <a:latin typeface="baomoi"/>
              </a:rPr>
              <a:t>RNM ven đầm Thị Nại ở TP Quy Nhơn được xem như là tấm bình phong vững chãi chở che con người, góp phần cải thiện môi trường, chống biến đổi khí hậ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97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s://photo-2-baomoi.zadn.vn/w700_r1/18/05/03/306/25895278/4_9967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457200"/>
            <a:ext cx="10287000" cy="5216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52800" y="590277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vi-VN" i="1" dirty="0">
                <a:solidFill>
                  <a:srgbClr val="000000"/>
                </a:solidFill>
                <a:latin typeface="baomoi"/>
              </a:rPr>
              <a:t>Nhiều “nhà hàng sạp gỗ” được dựng giữa khu RNM để phát triển du lịch sinh thá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4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018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966" y="0"/>
            <a:ext cx="12268200" cy="6857998"/>
          </a:xfrm>
          <a:prstGeom prst="rect">
            <a:avLst/>
          </a:prstGeom>
        </p:spPr>
      </p:pic>
      <p:sp>
        <p:nvSpPr>
          <p:cNvPr id="17411" name="WordArt 8"/>
          <p:cNvSpPr>
            <a:spLocks noChangeArrowheads="1" noChangeShapeType="1" noTextEdit="1"/>
          </p:cNvSpPr>
          <p:nvPr/>
        </p:nvSpPr>
        <p:spPr bwMode="auto">
          <a:xfrm>
            <a:off x="2133600" y="1752600"/>
            <a:ext cx="8153400" cy="2895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quý thầy cô sức khỏ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12700">
                  <a:solidFill>
                    <a:srgbClr val="006600"/>
                  </a:solidFill>
                  <a:round/>
                  <a:headEnd/>
                  <a:tailEnd/>
                </a:ln>
                <a:solidFill>
                  <a:srgbClr val="FF33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các em chăm ngoan học giỏi</a:t>
            </a:r>
            <a:endParaRPr lang="en-US" sz="3600" b="1" kern="10" dirty="0">
              <a:ln w="12700">
                <a:solidFill>
                  <a:srgbClr val="006600"/>
                </a:solidFill>
                <a:round/>
                <a:headEnd/>
                <a:tailEnd/>
              </a:ln>
              <a:solidFill>
                <a:srgbClr val="FF33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7412" name="Picture 9" descr="657798w8kz7t9wa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76" y="1"/>
            <a:ext cx="9366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9" descr="657798w8kz7t9wah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"/>
            <a:ext cx="9366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DatMuiThamDepMuaXuan-VuBinhNgocHue-445679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355799"/>
      </p:ext>
    </p:extLst>
  </p:cSld>
  <p:clrMapOvr>
    <a:masterClrMapping/>
  </p:clrMapOvr>
  <p:transition spd="slow"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610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7FEEE872-B890-4100-9C78-F3823E05C6B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3" r="23966"/>
          <a:stretch/>
        </p:blipFill>
        <p:spPr>
          <a:xfrm>
            <a:off x="349786" y="29613"/>
            <a:ext cx="5293496" cy="7061200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C87BC744-2A07-4FEC-BF3E-846DAC57B76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08" r="25160"/>
          <a:stretch/>
        </p:blipFill>
        <p:spPr>
          <a:xfrm>
            <a:off x="6553200" y="55013"/>
            <a:ext cx="5361484" cy="7035800"/>
          </a:xfrm>
          <a:prstGeom prst="rect">
            <a:avLst/>
          </a:prstGeom>
        </p:spPr>
      </p:pic>
      <p:pic>
        <p:nvPicPr>
          <p:cNvPr id="13" name="butchi">
            <a:extLst>
              <a:ext uri="{FF2B5EF4-FFF2-40B4-BE49-F238E27FC236}">
                <a16:creationId xmlns="" xmlns:a16="http://schemas.microsoft.com/office/drawing/2014/main" id="{26CB7F6E-2D5C-4AED-941F-DFA46723DEA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225" y="1572503"/>
            <a:ext cx="4103497" cy="4419600"/>
          </a:xfrm>
          <a:prstGeom prst="rect">
            <a:avLst/>
          </a:prstGeom>
        </p:spPr>
      </p:pic>
      <p:sp>
        <p:nvSpPr>
          <p:cNvPr id="19" name="cau1">
            <a:extLst>
              <a:ext uri="{FF2B5EF4-FFF2-40B4-BE49-F238E27FC236}">
                <a16:creationId xmlns="" xmlns:a16="http://schemas.microsoft.com/office/drawing/2014/main" id="{99B31FF0-2498-456D-A3DF-53DC44E443D6}"/>
              </a:ext>
            </a:extLst>
          </p:cNvPr>
          <p:cNvSpPr/>
          <p:nvPr/>
        </p:nvSpPr>
        <p:spPr>
          <a:xfrm>
            <a:off x="896640" y="1822706"/>
            <a:ext cx="35433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Đọc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vi-VN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đoạn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văn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hể hiện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cuộc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tranh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luận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sô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nổi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ba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bạ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Hùng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Quý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, Nam</a:t>
            </a:r>
            <a:r>
              <a:rPr kumimoji="0" lang="vi-VN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5" name="Hình chữ nhật 24">
            <a:extLst>
              <a:ext uri="{FF2B5EF4-FFF2-40B4-BE49-F238E27FC236}">
                <a16:creationId xmlns="" xmlns:a16="http://schemas.microsoft.com/office/drawing/2014/main" id="{92AD2C28-91BA-412D-B28B-51474EE20F99}"/>
              </a:ext>
            </a:extLst>
          </p:cNvPr>
          <p:cNvSpPr/>
          <p:nvPr/>
        </p:nvSpPr>
        <p:spPr>
          <a:xfrm>
            <a:off x="457200" y="1186666"/>
            <a:ext cx="11353800" cy="39395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4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34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36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6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m.</a:t>
            </a:r>
          </a:p>
          <a:p>
            <a:pPr marL="742950" lvl="0" indent="-742950">
              <a:buFontTx/>
              <a:buAutoNum type="alphaUcPeriod"/>
              <a:defRPr/>
            </a:pP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ao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="" xmlns:a16="http://schemas.microsoft.com/office/drawing/2014/main" id="{ADF111CC-0D8E-4A6B-BEC9-B72D52D7097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442" y="1676400"/>
            <a:ext cx="3879958" cy="43157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08584" y="3366670"/>
            <a:ext cx="105124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Lao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360060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ner Sound Effect (1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ner Sound Effect (1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5" grpId="0" animBg="1"/>
      <p:bldP spid="25" grpId="1" animBg="1"/>
      <p:bldP spid="25" grpId="2" animBg="1"/>
      <p:bldP spid="25" grpId="3" animBg="1"/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ảnh đẹp Mũi Cà Mau Việt Nam--Du Lịch Văn Hóa Việt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9600" y="381000"/>
            <a:ext cx="10972800" cy="6248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69880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8735484" y="3494094"/>
            <a:ext cx="0" cy="1587"/>
            <a:chOff x="62566" y="4800"/>
            <a:chExt cx="2439" cy="480"/>
          </a:xfrm>
        </p:grpSpPr>
        <p:graphicFrame>
          <p:nvGraphicFramePr>
            <p:cNvPr id="98325" name="Object 3"/>
            <p:cNvGraphicFramePr>
              <a:graphicFrameLocks noChangeAspect="1"/>
            </p:cNvGraphicFramePr>
            <p:nvPr/>
          </p:nvGraphicFramePr>
          <p:xfrm>
            <a:off x="64639" y="4800"/>
            <a:ext cx="3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4" imgW="291973" imgH="203112" progId="Equation.DSMT4">
                    <p:embed/>
                  </p:oleObj>
                </mc:Choice>
                <mc:Fallback>
                  <p:oleObj name="Equation" r:id="rId4" imgW="291973" imgH="203112" progId="Equation.DSMT4">
                    <p:embed/>
                    <p:pic>
                      <p:nvPicPr>
                        <p:cNvPr id="9832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39" y="4800"/>
                          <a:ext cx="36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6" name="Object 4"/>
            <p:cNvGraphicFramePr>
              <a:graphicFrameLocks noChangeAspect="1"/>
            </p:cNvGraphicFramePr>
            <p:nvPr/>
          </p:nvGraphicFramePr>
          <p:xfrm>
            <a:off x="62566" y="5016"/>
            <a:ext cx="36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6" imgW="241195" imgH="203112" progId="Equation.DSMT4">
                    <p:embed/>
                  </p:oleObj>
                </mc:Choice>
                <mc:Fallback>
                  <p:oleObj name="Equation" r:id="rId6" imgW="241195" imgH="203112" progId="Equation.DSMT4">
                    <p:embed/>
                    <p:pic>
                      <p:nvPicPr>
                        <p:cNvPr id="983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6" y="5016"/>
                          <a:ext cx="36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07" name="Text Box 5"/>
          <p:cNvSpPr txBox="1">
            <a:spLocks noChangeArrowheads="1"/>
          </p:cNvSpPr>
          <p:nvPr/>
        </p:nvSpPr>
        <p:spPr bwMode="auto">
          <a:xfrm>
            <a:off x="8290408" y="501967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smtClean="0">
              <a:ln>
                <a:noFill/>
              </a:ln>
              <a:solidFill>
                <a:srgbClr val="E5E5FF"/>
              </a:solidFill>
              <a:effectLst/>
              <a:uLnTx/>
              <a:uFillTx/>
              <a:latin typeface=".VnTime" pitchFamily="34" charset="0"/>
              <a:ea typeface="+mn-ea"/>
              <a:cs typeface="Arial" pitchFamily="34" charset="0"/>
            </a:endParaRPr>
          </a:p>
        </p:txBody>
      </p:sp>
      <p:sp>
        <p:nvSpPr>
          <p:cNvPr id="98308" name="Text Box 6"/>
          <p:cNvSpPr txBox="1">
            <a:spLocks noChangeArrowheads="1"/>
          </p:cNvSpPr>
          <p:nvPr/>
        </p:nvSpPr>
        <p:spPr bwMode="auto">
          <a:xfrm>
            <a:off x="157" y="4486510"/>
            <a:ext cx="1151255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smtClean="0">
              <a:ln>
                <a:noFill/>
              </a:ln>
              <a:solidFill>
                <a:srgbClr val="E5E5FF"/>
              </a:solidFill>
              <a:effectLst/>
              <a:uLnTx/>
              <a:uFillTx/>
              <a:latin typeface="VNI-Times" pitchFamily="2" charset="0"/>
              <a:ea typeface="+mn-ea"/>
              <a:cs typeface="Arial" pitchFamily="34" charset="0"/>
            </a:endParaRPr>
          </a:p>
        </p:txBody>
      </p:sp>
      <p:grpSp>
        <p:nvGrpSpPr>
          <p:cNvPr id="98309" name="Group 7"/>
          <p:cNvGrpSpPr>
            <a:grpSpLocks/>
          </p:cNvGrpSpPr>
          <p:nvPr/>
        </p:nvGrpSpPr>
        <p:grpSpPr bwMode="auto">
          <a:xfrm rot="21267912">
            <a:off x="7315200" y="-150813"/>
            <a:ext cx="711200" cy="150813"/>
            <a:chOff x="2640" y="3120"/>
            <a:chExt cx="336" cy="96"/>
          </a:xfrm>
        </p:grpSpPr>
        <p:sp>
          <p:nvSpPr>
            <p:cNvPr id="98323" name="Line 8"/>
            <p:cNvSpPr>
              <a:spLocks noChangeShapeType="1"/>
            </p:cNvSpPr>
            <p:nvPr/>
          </p:nvSpPr>
          <p:spPr bwMode="auto">
            <a:xfrm>
              <a:off x="2826" y="3120"/>
              <a:ext cx="15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98324" name="Line 9"/>
            <p:cNvSpPr>
              <a:spLocks noChangeShapeType="1"/>
            </p:cNvSpPr>
            <p:nvPr/>
          </p:nvSpPr>
          <p:spPr bwMode="auto">
            <a:xfrm flipH="1">
              <a:off x="2640" y="3120"/>
              <a:ext cx="1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98310" name="Group 10"/>
          <p:cNvGrpSpPr>
            <a:grpSpLocks/>
          </p:cNvGrpSpPr>
          <p:nvPr/>
        </p:nvGrpSpPr>
        <p:grpSpPr bwMode="auto">
          <a:xfrm>
            <a:off x="7924800" y="-1524000"/>
            <a:ext cx="1117600" cy="228600"/>
            <a:chOff x="2166" y="2496"/>
            <a:chExt cx="528" cy="144"/>
          </a:xfrm>
        </p:grpSpPr>
        <p:sp>
          <p:nvSpPr>
            <p:cNvPr id="98321" name="Line 11"/>
            <p:cNvSpPr>
              <a:spLocks noChangeShapeType="1"/>
            </p:cNvSpPr>
            <p:nvPr/>
          </p:nvSpPr>
          <p:spPr bwMode="auto">
            <a:xfrm>
              <a:off x="2448" y="2496"/>
              <a:ext cx="24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98322" name="Line 12"/>
            <p:cNvSpPr>
              <a:spLocks noChangeShapeType="1"/>
            </p:cNvSpPr>
            <p:nvPr/>
          </p:nvSpPr>
          <p:spPr bwMode="auto">
            <a:xfrm flipH="1">
              <a:off x="2166" y="2496"/>
              <a:ext cx="26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grpSp>
        <p:nvGrpSpPr>
          <p:cNvPr id="98311" name="Group 13"/>
          <p:cNvGrpSpPr>
            <a:grpSpLocks/>
          </p:cNvGrpSpPr>
          <p:nvPr/>
        </p:nvGrpSpPr>
        <p:grpSpPr bwMode="auto">
          <a:xfrm rot="21267912">
            <a:off x="6807200" y="-1295400"/>
            <a:ext cx="711200" cy="150812"/>
            <a:chOff x="2640" y="3120"/>
            <a:chExt cx="336" cy="96"/>
          </a:xfrm>
        </p:grpSpPr>
        <p:sp>
          <p:nvSpPr>
            <p:cNvPr id="98319" name="Line 14"/>
            <p:cNvSpPr>
              <a:spLocks noChangeShapeType="1"/>
            </p:cNvSpPr>
            <p:nvPr/>
          </p:nvSpPr>
          <p:spPr bwMode="auto">
            <a:xfrm>
              <a:off x="2826" y="3120"/>
              <a:ext cx="15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98320" name="Line 15"/>
            <p:cNvSpPr>
              <a:spLocks noChangeShapeType="1"/>
            </p:cNvSpPr>
            <p:nvPr/>
          </p:nvSpPr>
          <p:spPr bwMode="auto">
            <a:xfrm flipH="1">
              <a:off x="2640" y="3120"/>
              <a:ext cx="1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7924800" y="-144780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E5E5FF"/>
              </a:solidFill>
              <a:effectLst/>
              <a:uLnTx/>
              <a:uFillTx/>
              <a:latin typeface=".VnTime" pitchFamily="34" charset="0"/>
              <a:ea typeface="+mn-ea"/>
              <a:cs typeface="Arial" pitchFamily="34" charset="0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E5E5FF"/>
              </a:solidFill>
              <a:effectLst/>
              <a:uLnTx/>
              <a:uFillTx/>
              <a:latin typeface=".VnTime" pitchFamily="34" charset="0"/>
              <a:ea typeface="+mn-ea"/>
              <a:cs typeface="Arial" pitchFamily="34" charset="0"/>
            </a:endParaRPr>
          </a:p>
        </p:txBody>
      </p:sp>
      <p:pic>
        <p:nvPicPr>
          <p:cNvPr id="89110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5991"/>
            <a:ext cx="70104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11" name="Line 23"/>
          <p:cNvSpPr>
            <a:spLocks noChangeShapeType="1"/>
          </p:cNvSpPr>
          <p:nvPr/>
        </p:nvSpPr>
        <p:spPr bwMode="auto">
          <a:xfrm flipH="1" flipV="1">
            <a:off x="4343400" y="5542896"/>
            <a:ext cx="304800" cy="629304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/>
            </a:endParaRPr>
          </a:p>
        </p:txBody>
      </p:sp>
      <p:grpSp>
        <p:nvGrpSpPr>
          <p:cNvPr id="98315" name="Group 24"/>
          <p:cNvGrpSpPr>
            <a:grpSpLocks/>
          </p:cNvGrpSpPr>
          <p:nvPr/>
        </p:nvGrpSpPr>
        <p:grpSpPr bwMode="auto">
          <a:xfrm rot="21267912">
            <a:off x="7518400" y="-381000"/>
            <a:ext cx="711200" cy="150812"/>
            <a:chOff x="2640" y="3120"/>
            <a:chExt cx="336" cy="96"/>
          </a:xfrm>
        </p:grpSpPr>
        <p:sp>
          <p:nvSpPr>
            <p:cNvPr id="98317" name="Line 25"/>
            <p:cNvSpPr>
              <a:spLocks noChangeShapeType="1"/>
            </p:cNvSpPr>
            <p:nvPr/>
          </p:nvSpPr>
          <p:spPr bwMode="auto">
            <a:xfrm>
              <a:off x="2826" y="3120"/>
              <a:ext cx="15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  <p:sp>
          <p:nvSpPr>
            <p:cNvPr id="98318" name="Line 26"/>
            <p:cNvSpPr>
              <a:spLocks noChangeShapeType="1"/>
            </p:cNvSpPr>
            <p:nvPr/>
          </p:nvSpPr>
          <p:spPr bwMode="auto">
            <a:xfrm flipH="1">
              <a:off x="2640" y="3120"/>
              <a:ext cx="1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20689" y="3545987"/>
            <a:ext cx="14336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QUY NHƠN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3" name="Explosion 1 2"/>
          <p:cNvSpPr/>
          <p:nvPr/>
        </p:nvSpPr>
        <p:spPr bwMode="auto">
          <a:xfrm>
            <a:off x="6941934" y="3546731"/>
            <a:ext cx="184822" cy="367275"/>
          </a:xfrm>
          <a:prstGeom prst="irregularSeal1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104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4" grpId="0" autoUpdateAnimBg="0"/>
      <p:bldP spid="891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42900" y="1904999"/>
            <a:ext cx="11791949" cy="2123658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600" dirty="0" smtClean="0">
                <a:solidFill>
                  <a:srgbClr val="000000"/>
                </a:solidFill>
                <a:cs typeface="Arial" pitchFamily="34" charset="0"/>
              </a:rPr>
              <a:t>  -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ợng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õ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</a:t>
            </a:r>
            <a:r>
              <a:rPr lang="vi-VN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vi-VN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c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42900" y="717559"/>
            <a:ext cx="2463381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5050"/>
            </a:solidFill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 ĐỌC</a:t>
            </a:r>
          </a:p>
        </p:txBody>
      </p:sp>
      <p:cxnSp>
        <p:nvCxnSpPr>
          <p:cNvPr id="13" name="Straight Connector 12"/>
          <p:cNvCxnSpPr>
            <a:cxnSpLocks/>
          </p:cNvCxnSpPr>
          <p:nvPr/>
        </p:nvCxnSpPr>
        <p:spPr>
          <a:xfrm flipH="1">
            <a:off x="4953000" y="2814935"/>
            <a:ext cx="76200" cy="385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9228221" y="2133600"/>
            <a:ext cx="68179" cy="40022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 flipH="1">
            <a:off x="6790508" y="3455126"/>
            <a:ext cx="76200" cy="385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cxnSpLocks/>
          </p:cNvCxnSpPr>
          <p:nvPr/>
        </p:nvCxnSpPr>
        <p:spPr>
          <a:xfrm flipH="1">
            <a:off x="4953000" y="2829191"/>
            <a:ext cx="76200" cy="385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</p:cNvCxnSpPr>
          <p:nvPr/>
        </p:nvCxnSpPr>
        <p:spPr>
          <a:xfrm flipH="1">
            <a:off x="6727371" y="3466278"/>
            <a:ext cx="76200" cy="3854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94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015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Kết quả hình ảnh cho phong silde MÀU XANH L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solidFill>
              <a:schemeClr val="bg1"/>
            </a:solidFill>
          </a:ln>
        </p:spPr>
        <p:style>
          <a:lnRef idx="1">
            <a:schemeClr val="accent3"/>
          </a:lnRef>
          <a:fillRef idx="1001">
            <a:schemeClr val="lt1"/>
          </a:fillRef>
          <a:effectRef idx="1">
            <a:schemeClr val="accent3"/>
          </a:effectRef>
          <a:fontRef idx="minor">
            <a:schemeClr val="dk1"/>
          </a:fontRef>
        </p:style>
      </p:pic>
      <p:pic>
        <p:nvPicPr>
          <p:cNvPr id="8198" name="Picture 6" descr="Kết quả hình ảnh cho cây đước cà mau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50" r="16888" b="22323"/>
          <a:stretch/>
        </p:blipFill>
        <p:spPr bwMode="auto">
          <a:xfrm>
            <a:off x="457200" y="274638"/>
            <a:ext cx="11277599" cy="62578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31"/>
          <p:cNvSpPr>
            <a:spLocks noChangeArrowheads="1"/>
          </p:cNvSpPr>
          <p:nvPr/>
        </p:nvSpPr>
        <p:spPr bwMode="auto">
          <a:xfrm>
            <a:off x="4572000" y="6274726"/>
            <a:ext cx="2779222" cy="583274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Cây</a:t>
            </a:r>
            <a:r>
              <a:rPr lang="en-US" sz="3400" b="1" dirty="0">
                <a:solidFill>
                  <a:srgbClr val="000000"/>
                </a:solidFill>
                <a:latin typeface="Calibri"/>
              </a:rPr>
              <a:t> </a:t>
            </a:r>
            <a:r>
              <a:rPr lang="en-US" sz="3400" b="1" dirty="0" err="1">
                <a:solidFill>
                  <a:srgbClr val="000000"/>
                </a:solidFill>
                <a:latin typeface="Calibri"/>
              </a:rPr>
              <a:t>đước</a:t>
            </a:r>
            <a:endParaRPr lang="en-US" sz="3400" b="1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447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3" dist="53882" dir="13500000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3" dist="53882" dir="13500000">
            <a:schemeClr val="bg2">
              <a:alpha val="50000"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hân Trời">
  <a:themeElements>
    <a:clrScheme name="Chân Trời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Chân Trời">
  <a:themeElements>
    <a:clrScheme name="Chân Trời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2</TotalTime>
  <Words>706</Words>
  <Application>Microsoft Office PowerPoint</Application>
  <PresentationFormat>Custom</PresentationFormat>
  <Paragraphs>42</Paragraphs>
  <Slides>34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3" baseType="lpstr">
      <vt:lpstr>Arial</vt:lpstr>
      <vt:lpstr>.VnTime</vt:lpstr>
      <vt:lpstr>Garamond</vt:lpstr>
      <vt:lpstr>HP001 4H</vt:lpstr>
      <vt:lpstr>Times New Roman</vt:lpstr>
      <vt:lpstr>VNI-Times</vt:lpstr>
      <vt:lpstr>Calibri</vt:lpstr>
      <vt:lpstr>DejaVu Sans Condensed</vt:lpstr>
      <vt:lpstr>Wingdings</vt:lpstr>
      <vt:lpstr>Copperplate Gothic Bold</vt:lpstr>
      <vt:lpstr>baomoi</vt:lpstr>
      <vt:lpstr>Office Theme</vt:lpstr>
      <vt:lpstr>Default Design</vt:lpstr>
      <vt:lpstr>2_Stream</vt:lpstr>
      <vt:lpstr>Chân Trời</vt:lpstr>
      <vt:lpstr>1_Chân Trời</vt:lpstr>
      <vt:lpstr>7_Stream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QuyNhonComputer Co.,L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&amp; ĐÀO TẠO QUY NHƠN TRƯỜNG TIỂU HỌC NGÔ MÂY</dc:title>
  <dc:creator>AutoBVT</dc:creator>
  <cp:lastModifiedBy>saocodon</cp:lastModifiedBy>
  <cp:revision>412</cp:revision>
  <dcterms:created xsi:type="dcterms:W3CDTF">2015-11-01T05:26:27Z</dcterms:created>
  <dcterms:modified xsi:type="dcterms:W3CDTF">2021-09-21T10:21:14Z</dcterms:modified>
</cp:coreProperties>
</file>